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269A" w:rsidRPr="00427C3A" w:rsidRDefault="00DA60CC">
      <w:pPr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  <w:b/>
        </w:rPr>
        <w:t>Classwork: Integers</w:t>
      </w:r>
      <w:r>
        <w:rPr>
          <w:rFonts w:ascii="Arial" w:hAnsi="Arial" w:cs="Arial"/>
          <w:b/>
        </w:rPr>
        <w:tab/>
      </w:r>
      <w:r w:rsidR="00427C3A">
        <w:rPr>
          <w:rFonts w:ascii="Arial" w:hAnsi="Arial" w:cs="Arial"/>
        </w:rPr>
        <w:tab/>
      </w:r>
      <w:r w:rsidR="00427C3A">
        <w:rPr>
          <w:rFonts w:ascii="Arial" w:hAnsi="Arial" w:cs="Arial"/>
        </w:rPr>
        <w:tab/>
      </w:r>
      <w:r w:rsidR="00427C3A">
        <w:rPr>
          <w:rFonts w:ascii="Arial" w:hAnsi="Arial" w:cs="Arial"/>
        </w:rPr>
        <w:tab/>
      </w:r>
      <w:r w:rsidR="00427C3A">
        <w:rPr>
          <w:rFonts w:ascii="Arial" w:hAnsi="Arial" w:cs="Arial"/>
        </w:rPr>
        <w:tab/>
      </w:r>
      <w:r w:rsidR="00427C3A">
        <w:rPr>
          <w:rFonts w:ascii="Arial" w:hAnsi="Arial" w:cs="Arial"/>
        </w:rPr>
        <w:tab/>
      </w:r>
      <w:r w:rsidR="00427C3A" w:rsidRPr="00427C3A">
        <w:rPr>
          <w:rFonts w:ascii="Arial" w:hAnsi="Arial" w:cs="Arial"/>
        </w:rPr>
        <w:t>Name ________________________</w:t>
      </w:r>
    </w:p>
    <w:p w:rsidR="00427C3A" w:rsidRDefault="00427C3A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27C3A">
        <w:rPr>
          <w:rFonts w:ascii="Arial" w:hAnsi="Arial" w:cs="Arial"/>
        </w:rPr>
        <w:t>Date _______________ Block_____</w:t>
      </w:r>
    </w:p>
    <w:p w:rsidR="00427C3A" w:rsidRDefault="00DA60CC">
      <w:pPr>
        <w:rPr>
          <w:rFonts w:ascii="Arial" w:hAnsi="Arial" w:cs="Arial"/>
        </w:rPr>
      </w:pPr>
      <w:r>
        <w:rPr>
          <w:rFonts w:ascii="Arial" w:hAnsi="Arial" w:cs="Arial"/>
        </w:rPr>
        <w:t xml:space="preserve">Use the number line </w:t>
      </w:r>
      <w:r w:rsidR="0025042B">
        <w:rPr>
          <w:rFonts w:ascii="Arial" w:hAnsi="Arial" w:cs="Arial"/>
        </w:rPr>
        <w:t xml:space="preserve">below </w:t>
      </w:r>
      <w:r>
        <w:rPr>
          <w:rFonts w:ascii="Arial" w:hAnsi="Arial" w:cs="Arial"/>
        </w:rPr>
        <w:t>to answer the following questions</w:t>
      </w:r>
      <w:r w:rsidR="00427C3A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</w:p>
    <w:p w:rsidR="006211EE" w:rsidRDefault="006211EE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</w:t>
      </w:r>
    </w:p>
    <w:p w:rsidR="00DA60CC" w:rsidRDefault="006211EE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C70646B" wp14:editId="2EC942B3">
                <wp:simplePos x="0" y="0"/>
                <wp:positionH relativeFrom="column">
                  <wp:posOffset>660705</wp:posOffset>
                </wp:positionH>
                <wp:positionV relativeFrom="paragraph">
                  <wp:posOffset>91135</wp:posOffset>
                </wp:positionV>
                <wp:extent cx="0" cy="248716"/>
                <wp:effectExtent l="0" t="0" r="19050" b="1841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71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08D713" id="Straight Connector 20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2pt,7.2pt" to="52pt,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" strokecolor="#4579b8 [3044]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F29588C" wp14:editId="0036C8F5">
                <wp:simplePos x="0" y="0"/>
                <wp:positionH relativeFrom="column">
                  <wp:posOffset>887095</wp:posOffset>
                </wp:positionH>
                <wp:positionV relativeFrom="paragraph">
                  <wp:posOffset>90805</wp:posOffset>
                </wp:positionV>
                <wp:extent cx="0" cy="248285"/>
                <wp:effectExtent l="0" t="0" r="19050" b="1841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B77B291" id="Straight Connector 16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9.85pt,7.15pt" to="69.85pt,2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" strokecolor="#4579b8 [3044]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437C328" wp14:editId="7A46B5D0">
                <wp:simplePos x="0" y="0"/>
                <wp:positionH relativeFrom="column">
                  <wp:posOffset>1186180</wp:posOffset>
                </wp:positionH>
                <wp:positionV relativeFrom="paragraph">
                  <wp:posOffset>89535</wp:posOffset>
                </wp:positionV>
                <wp:extent cx="0" cy="248285"/>
                <wp:effectExtent l="0" t="0" r="19050" b="1841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0C4D962" id="Straight Connector 17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3.4pt,7.05pt" to="93.4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" strokecolor="#4579b8 [3044]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5B9D611" wp14:editId="4555F410">
                <wp:simplePos x="0" y="0"/>
                <wp:positionH relativeFrom="column">
                  <wp:posOffset>1447800</wp:posOffset>
                </wp:positionH>
                <wp:positionV relativeFrom="paragraph">
                  <wp:posOffset>95885</wp:posOffset>
                </wp:positionV>
                <wp:extent cx="0" cy="248285"/>
                <wp:effectExtent l="0" t="0" r="19050" b="1841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74944E" id="Straight Connector 18" o:spid="_x0000_s1026" style="position:absolute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4pt,7.55pt" to="114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D80D1E6" wp14:editId="22010DFE">
                <wp:simplePos x="0" y="0"/>
                <wp:positionH relativeFrom="column">
                  <wp:posOffset>5375351</wp:posOffset>
                </wp:positionH>
                <wp:positionV relativeFrom="paragraph">
                  <wp:posOffset>109423</wp:posOffset>
                </wp:positionV>
                <wp:extent cx="0" cy="248716"/>
                <wp:effectExtent l="0" t="0" r="19050" b="1841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71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68B4CC" id="Straight Connector 19" o:spid="_x0000_s1026" style="position:absolute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3.25pt,8.6pt" to="423.25pt,2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5A4E291" wp14:editId="5194DCD2">
                <wp:simplePos x="0" y="0"/>
                <wp:positionH relativeFrom="column">
                  <wp:posOffset>1706245</wp:posOffset>
                </wp:positionH>
                <wp:positionV relativeFrom="paragraph">
                  <wp:posOffset>90805</wp:posOffset>
                </wp:positionV>
                <wp:extent cx="0" cy="248285"/>
                <wp:effectExtent l="0" t="0" r="19050" b="1841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1B503F4" id="Straight Connector 1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.35pt,7.15pt" to="134.35pt,2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58EBB9E" wp14:editId="0FC06E60">
                <wp:simplePos x="0" y="0"/>
                <wp:positionH relativeFrom="column">
                  <wp:posOffset>1968500</wp:posOffset>
                </wp:positionH>
                <wp:positionV relativeFrom="paragraph">
                  <wp:posOffset>89535</wp:posOffset>
                </wp:positionV>
                <wp:extent cx="0" cy="248285"/>
                <wp:effectExtent l="0" t="0" r="19050" b="1841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407DDD9" id="Straight Connector 13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5pt,7.05pt" to="155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4570169" wp14:editId="78DDFD3F">
                <wp:simplePos x="0" y="0"/>
                <wp:positionH relativeFrom="column">
                  <wp:posOffset>2223135</wp:posOffset>
                </wp:positionH>
                <wp:positionV relativeFrom="paragraph">
                  <wp:posOffset>95885</wp:posOffset>
                </wp:positionV>
                <wp:extent cx="0" cy="248285"/>
                <wp:effectExtent l="0" t="0" r="19050" b="1841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744588" id="Straight Connector 14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05pt,7.55pt" to="175.05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7494D7F" wp14:editId="522F0BD4">
                <wp:simplePos x="0" y="0"/>
                <wp:positionH relativeFrom="column">
                  <wp:posOffset>2471217</wp:posOffset>
                </wp:positionH>
                <wp:positionV relativeFrom="paragraph">
                  <wp:posOffset>94793</wp:posOffset>
                </wp:positionV>
                <wp:extent cx="0" cy="248716"/>
                <wp:effectExtent l="0" t="0" r="19050" b="1841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71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2CB754E" id="Straight Connector 15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4.6pt,7.45pt" to="194.6pt,2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A5696A1" wp14:editId="76DD6DAF">
                <wp:simplePos x="0" y="0"/>
                <wp:positionH relativeFrom="column">
                  <wp:posOffset>2727960</wp:posOffset>
                </wp:positionH>
                <wp:positionV relativeFrom="paragraph">
                  <wp:posOffset>95885</wp:posOffset>
                </wp:positionV>
                <wp:extent cx="0" cy="248285"/>
                <wp:effectExtent l="0" t="0" r="19050" b="1841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AFD082F" id="Straight Connector 10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4.8pt,7.55pt" to="214.8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7B33AAE" wp14:editId="61DF1826">
                <wp:simplePos x="0" y="0"/>
                <wp:positionH relativeFrom="column">
                  <wp:posOffset>2999740</wp:posOffset>
                </wp:positionH>
                <wp:positionV relativeFrom="paragraph">
                  <wp:posOffset>96520</wp:posOffset>
                </wp:positionV>
                <wp:extent cx="0" cy="248285"/>
                <wp:effectExtent l="0" t="0" r="19050" b="1841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5B6F57" id="Straight Connector 9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6.2pt,7.6pt" to="236.2pt,2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6AE5C12" wp14:editId="2A0EF874">
                <wp:simplePos x="0" y="0"/>
                <wp:positionH relativeFrom="column">
                  <wp:posOffset>4866640</wp:posOffset>
                </wp:positionH>
                <wp:positionV relativeFrom="paragraph">
                  <wp:posOffset>112345</wp:posOffset>
                </wp:positionV>
                <wp:extent cx="0" cy="248285"/>
                <wp:effectExtent l="0" t="0" r="19050" b="1841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EBF240" id="Straight Connector 8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3.2pt,8.85pt" to="383.2pt,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B5E52C9" wp14:editId="0C9A97EE">
                <wp:simplePos x="0" y="0"/>
                <wp:positionH relativeFrom="column">
                  <wp:posOffset>5097145</wp:posOffset>
                </wp:positionH>
                <wp:positionV relativeFrom="paragraph">
                  <wp:posOffset>115570</wp:posOffset>
                </wp:positionV>
                <wp:extent cx="0" cy="248285"/>
                <wp:effectExtent l="0" t="0" r="19050" b="1841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1F67D5" id="Straight Connector 11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1.35pt,9.1pt" to="401.35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3B9317F" wp14:editId="02ACB8B8">
                <wp:simplePos x="0" y="0"/>
                <wp:positionH relativeFrom="column">
                  <wp:posOffset>4592320</wp:posOffset>
                </wp:positionH>
                <wp:positionV relativeFrom="paragraph">
                  <wp:posOffset>116205</wp:posOffset>
                </wp:positionV>
                <wp:extent cx="0" cy="248285"/>
                <wp:effectExtent l="0" t="0" r="19050" b="1841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624B252" id="Straight Connector 6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1.6pt,9.15pt" to="361.6pt,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7372DAE" wp14:editId="5AE046F3">
                <wp:simplePos x="0" y="0"/>
                <wp:positionH relativeFrom="column">
                  <wp:posOffset>4337685</wp:posOffset>
                </wp:positionH>
                <wp:positionV relativeFrom="paragraph">
                  <wp:posOffset>117475</wp:posOffset>
                </wp:positionV>
                <wp:extent cx="0" cy="248285"/>
                <wp:effectExtent l="0" t="0" r="19050" b="1841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4B88154" id="Straight Connector 5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1.55pt,9.25pt" to="341.55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0EC7D8" wp14:editId="77159510">
                <wp:simplePos x="0" y="0"/>
                <wp:positionH relativeFrom="column">
                  <wp:posOffset>4067810</wp:posOffset>
                </wp:positionH>
                <wp:positionV relativeFrom="paragraph">
                  <wp:posOffset>111760</wp:posOffset>
                </wp:positionV>
                <wp:extent cx="0" cy="248285"/>
                <wp:effectExtent l="0" t="0" r="19050" b="1841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9F79BD" id="Straight Connector 4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0.3pt,8.8pt" to="320.3pt,2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20480B9" wp14:editId="51CB0110">
                <wp:simplePos x="0" y="0"/>
                <wp:positionH relativeFrom="column">
                  <wp:posOffset>3798570</wp:posOffset>
                </wp:positionH>
                <wp:positionV relativeFrom="paragraph">
                  <wp:posOffset>113030</wp:posOffset>
                </wp:positionV>
                <wp:extent cx="0" cy="248285"/>
                <wp:effectExtent l="0" t="0" r="19050" b="1841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2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F2D7AF"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9.1pt,8.9pt" to="299.1pt,2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3F4A411" wp14:editId="0B47178A">
                <wp:simplePos x="0" y="0"/>
                <wp:positionH relativeFrom="column">
                  <wp:posOffset>3555086</wp:posOffset>
                </wp:positionH>
                <wp:positionV relativeFrom="paragraph">
                  <wp:posOffset>117958</wp:posOffset>
                </wp:positionV>
                <wp:extent cx="0" cy="248716"/>
                <wp:effectExtent l="0" t="0" r="19050" b="1841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71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29BA02" id="Straight Connector 7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9.95pt,9.3pt" to="279.95pt,2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" strokecolor="#4579b8 [3044]"/>
            </w:pict>
          </mc:Fallback>
        </mc:AlternateContent>
      </w:r>
      <w:r w:rsidR="00DA60CC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5ECA3F" wp14:editId="6C81A6CE">
                <wp:simplePos x="0" y="0"/>
                <wp:positionH relativeFrom="column">
                  <wp:posOffset>3258922</wp:posOffset>
                </wp:positionH>
                <wp:positionV relativeFrom="paragraph">
                  <wp:posOffset>114910</wp:posOffset>
                </wp:positionV>
                <wp:extent cx="0" cy="248716"/>
                <wp:effectExtent l="0" t="0" r="19050" b="1841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871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FCFB6CF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6.6pt,9.05pt" to="256.6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" strokecolor="#4579b8 [3044]"/>
            </w:pict>
          </mc:Fallback>
        </mc:AlternateContent>
      </w:r>
      <w:r>
        <w:rPr>
          <w:rFonts w:ascii="Arial" w:hAnsi="Arial" w:cs="Arial"/>
        </w:rPr>
        <w:t xml:space="preserve">                           A          B                     C    D    E                 F   G                H</w:t>
      </w:r>
    </w:p>
    <w:p w:rsidR="00DA60CC" w:rsidRDefault="00DA60CC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3540</wp:posOffset>
                </wp:positionH>
                <wp:positionV relativeFrom="paragraph">
                  <wp:posOffset>41910</wp:posOffset>
                </wp:positionV>
                <wp:extent cx="5310835" cy="7315"/>
                <wp:effectExtent l="38100" t="76200" r="23495" b="10731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310835" cy="7315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7DD7BF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30.2pt;margin-top:3.3pt;width:418.2pt;height:.6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" strokecolor="#4579b8 [3044]">
                <v:stroke startarrow="open" endarrow="open"/>
              </v:shape>
            </w:pict>
          </mc:Fallback>
        </mc:AlternateContent>
      </w:r>
    </w:p>
    <w:p w:rsidR="00427C3A" w:rsidRDefault="006211EE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-1    0     1</w:t>
      </w:r>
    </w:p>
    <w:p w:rsidR="0025042B" w:rsidRDefault="0025042B">
      <w:pPr>
        <w:rPr>
          <w:rFonts w:ascii="Arial" w:hAnsi="Arial" w:cs="Arial"/>
        </w:rPr>
      </w:pPr>
    </w:p>
    <w:p w:rsidR="0025042B" w:rsidRDefault="0025042B" w:rsidP="0025042B">
      <w:pPr>
        <w:rPr>
          <w:rFonts w:ascii="Arial" w:hAnsi="Arial" w:cs="Arial"/>
        </w:rPr>
      </w:pPr>
      <w:r w:rsidRPr="0025042B">
        <w:rPr>
          <w:rFonts w:ascii="Arial" w:hAnsi="Arial" w:cs="Arial"/>
          <w:highlight w:val="cyan"/>
        </w:rPr>
        <w:t>Write the letter for the points whose coordinates are given or described.</w:t>
      </w:r>
    </w:p>
    <w:p w:rsidR="00D52EB3" w:rsidRDefault="00D52EB3" w:rsidP="0025042B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D52EB3" w:rsidRDefault="00D52EB3" w:rsidP="00427C3A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It is the smallest integer that is graphed.   </w:t>
      </w:r>
      <w:r w:rsidR="00427C3A">
        <w:rPr>
          <w:rFonts w:ascii="Arial" w:hAnsi="Arial" w:cs="Arial"/>
        </w:rPr>
        <w:t>_______</w:t>
      </w:r>
      <w:r w:rsidR="00427C3A">
        <w:rPr>
          <w:rFonts w:ascii="Arial" w:hAnsi="Arial" w:cs="Arial"/>
        </w:rPr>
        <w:tab/>
      </w:r>
      <w:r w:rsidR="00427C3A">
        <w:rPr>
          <w:rFonts w:ascii="Arial" w:hAnsi="Arial" w:cs="Arial"/>
        </w:rPr>
        <w:tab/>
      </w:r>
      <w:r w:rsidR="00427C3A">
        <w:rPr>
          <w:rFonts w:ascii="Arial" w:hAnsi="Arial" w:cs="Arial"/>
        </w:rPr>
        <w:tab/>
      </w:r>
    </w:p>
    <w:p w:rsidR="00427C3A" w:rsidRDefault="00D52EB3" w:rsidP="00427C3A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The only integer that is neither positive nor negative.</w:t>
      </w:r>
      <w:r w:rsidR="00427C3A">
        <w:rPr>
          <w:rFonts w:ascii="Arial" w:hAnsi="Arial" w:cs="Arial"/>
        </w:rPr>
        <w:t xml:space="preserve">   _______</w:t>
      </w:r>
    </w:p>
    <w:p w:rsidR="00D52EB3" w:rsidRDefault="00D52EB3" w:rsidP="00427C3A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It is the largest integer that is graphed.  ______</w:t>
      </w:r>
    </w:p>
    <w:p w:rsidR="00D52EB3" w:rsidRDefault="00D52EB3" w:rsidP="00427C3A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It has the absolute value of 8.  ______</w:t>
      </w:r>
    </w:p>
    <w:p w:rsidR="00D52EB3" w:rsidRDefault="00D52EB3" w:rsidP="00427C3A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Which two letters have the same absolute value? _____</w:t>
      </w:r>
    </w:p>
    <w:p w:rsidR="00D52EB3" w:rsidRDefault="00D52EB3" w:rsidP="00D52EB3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Graph the following points on the number line: J at -4 and K at 3.</w:t>
      </w:r>
    </w:p>
    <w:p w:rsidR="001D15B4" w:rsidRDefault="001D15B4" w:rsidP="00D52EB3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What is the integer for point A? _____</w:t>
      </w:r>
    </w:p>
    <w:p w:rsidR="00D52EB3" w:rsidRDefault="00D52EB3" w:rsidP="00D52EB3">
      <w:pPr>
        <w:pStyle w:val="ListParagraph"/>
        <w:rPr>
          <w:rFonts w:ascii="Arial" w:hAnsi="Arial" w:cs="Arial"/>
        </w:rPr>
      </w:pPr>
    </w:p>
    <w:p w:rsidR="001D15B4" w:rsidRDefault="001D15B4" w:rsidP="001D15B4">
      <w:pPr>
        <w:rPr>
          <w:rFonts w:ascii="Arial" w:hAnsi="Arial" w:cs="Arial"/>
        </w:rPr>
      </w:pPr>
      <w:r w:rsidRPr="0025042B">
        <w:rPr>
          <w:rFonts w:ascii="Arial" w:hAnsi="Arial" w:cs="Arial"/>
          <w:highlight w:val="cyan"/>
        </w:rPr>
        <w:t xml:space="preserve">Tell whether each number is a </w:t>
      </w:r>
      <w:r w:rsidRPr="0025042B">
        <w:rPr>
          <w:rFonts w:ascii="Arial" w:hAnsi="Arial" w:cs="Arial"/>
          <w:b/>
          <w:highlight w:val="cyan"/>
        </w:rPr>
        <w:t>counting number, whole number</w:t>
      </w:r>
      <w:r w:rsidRPr="0025042B">
        <w:rPr>
          <w:rFonts w:ascii="Arial" w:hAnsi="Arial" w:cs="Arial"/>
          <w:highlight w:val="cyan"/>
        </w:rPr>
        <w:t xml:space="preserve"> and/or </w:t>
      </w:r>
      <w:r w:rsidRPr="0025042B">
        <w:rPr>
          <w:rFonts w:ascii="Arial" w:hAnsi="Arial" w:cs="Arial"/>
          <w:b/>
          <w:highlight w:val="cyan"/>
        </w:rPr>
        <w:t xml:space="preserve">integer </w:t>
      </w:r>
      <w:r w:rsidRPr="0025042B">
        <w:rPr>
          <w:rFonts w:ascii="Arial" w:hAnsi="Arial" w:cs="Arial"/>
          <w:i/>
          <w:highlight w:val="cyan"/>
        </w:rPr>
        <w:t>(can be more than one or none at all).</w:t>
      </w:r>
    </w:p>
    <w:p w:rsidR="00D52EB3" w:rsidRDefault="00D52EB3" w:rsidP="00D52EB3">
      <w:pPr>
        <w:pStyle w:val="ListParagraph"/>
        <w:rPr>
          <w:rFonts w:ascii="Arial" w:hAnsi="Arial" w:cs="Arial"/>
        </w:rPr>
      </w:pPr>
    </w:p>
    <w:p w:rsidR="00D52EB3" w:rsidRDefault="001D15B4" w:rsidP="00D52EB3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36  _</w:t>
      </w:r>
      <w:proofErr w:type="gramEnd"/>
      <w:r>
        <w:rPr>
          <w:rFonts w:ascii="Arial" w:hAnsi="Arial" w:cs="Arial"/>
        </w:rPr>
        <w:t>___________</w:t>
      </w:r>
      <w:r>
        <w:rPr>
          <w:rFonts w:ascii="Arial" w:hAnsi="Arial" w:cs="Arial"/>
        </w:rPr>
        <w:tab/>
        <w:t xml:space="preserve"> </w:t>
      </w:r>
      <w:r w:rsidR="00B9001E">
        <w:rPr>
          <w:rFonts w:ascii="Arial" w:hAnsi="Arial" w:cs="Arial"/>
        </w:rPr>
        <w:t xml:space="preserve">            </w:t>
      </w:r>
      <w:r w:rsidRPr="00672D72">
        <w:rPr>
          <w:rFonts w:ascii="Arial" w:hAnsi="Arial" w:cs="Arial"/>
          <w:b/>
        </w:rPr>
        <w:t>9.</w:t>
      </w:r>
      <w:r>
        <w:rPr>
          <w:rFonts w:ascii="Arial" w:hAnsi="Arial" w:cs="Arial"/>
        </w:rPr>
        <w:t xml:space="preserve"> </w:t>
      </w:r>
      <w:r w:rsidR="00B9001E">
        <w:rPr>
          <w:rFonts w:ascii="Arial" w:hAnsi="Arial" w:cs="Arial"/>
        </w:rPr>
        <w:t xml:space="preserve">¾ _______________                    </w:t>
      </w:r>
      <w:r w:rsidR="00B9001E" w:rsidRPr="00672D72">
        <w:rPr>
          <w:rFonts w:ascii="Arial" w:hAnsi="Arial" w:cs="Arial"/>
          <w:b/>
        </w:rPr>
        <w:t>10.</w:t>
      </w:r>
      <w:r w:rsidR="00B9001E">
        <w:rPr>
          <w:rFonts w:ascii="Arial" w:hAnsi="Arial" w:cs="Arial"/>
        </w:rPr>
        <w:t xml:space="preserve"> -115 _____________</w:t>
      </w:r>
    </w:p>
    <w:p w:rsidR="00B9001E" w:rsidRDefault="00B9001E" w:rsidP="00B9001E">
      <w:pPr>
        <w:ind w:left="360"/>
        <w:rPr>
          <w:rFonts w:ascii="Arial" w:hAnsi="Arial" w:cs="Arial"/>
        </w:rPr>
      </w:pPr>
    </w:p>
    <w:p w:rsidR="001D15B4" w:rsidRPr="00B9001E" w:rsidRDefault="00B9001E" w:rsidP="00B9001E">
      <w:pPr>
        <w:ind w:left="360"/>
        <w:rPr>
          <w:rFonts w:ascii="Arial" w:hAnsi="Arial" w:cs="Arial"/>
        </w:rPr>
      </w:pPr>
      <w:r w:rsidRPr="00672D72">
        <w:rPr>
          <w:rFonts w:ascii="Arial" w:hAnsi="Arial" w:cs="Arial"/>
          <w:b/>
        </w:rPr>
        <w:t>11.</w:t>
      </w:r>
      <w:r>
        <w:rPr>
          <w:rFonts w:ascii="Arial" w:hAnsi="Arial" w:cs="Arial"/>
        </w:rPr>
        <w:t xml:space="preserve">  </w:t>
      </w:r>
      <w:r w:rsidRPr="00B9001E">
        <w:rPr>
          <w:rFonts w:ascii="Arial" w:hAnsi="Arial" w:cs="Arial"/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5" o:title=""/>
          </v:shape>
          <o:OLEObject Type="Embed" ProgID="Equation.DSMT4" ShapeID="_x0000_i1025" DrawAspect="Content" ObjectID="_1502536797" r:id="rId6"/>
        </w:object>
      </w:r>
      <w:r w:rsidR="00672D72">
        <w:rPr>
          <w:rFonts w:ascii="Arial" w:hAnsi="Arial" w:cs="Arial"/>
        </w:rPr>
        <w:t xml:space="preserve"> ___________           </w:t>
      </w:r>
      <w:r w:rsidRPr="00672D72">
        <w:rPr>
          <w:rFonts w:ascii="Arial" w:hAnsi="Arial" w:cs="Arial"/>
          <w:b/>
        </w:rPr>
        <w:t>12.</w:t>
      </w:r>
      <w:r>
        <w:rPr>
          <w:rFonts w:ascii="Arial" w:hAnsi="Arial" w:cs="Arial"/>
        </w:rPr>
        <w:t xml:space="preserve">  </w:t>
      </w:r>
      <w:r w:rsidR="00672D72">
        <w:rPr>
          <w:rFonts w:ascii="Arial" w:hAnsi="Arial" w:cs="Arial"/>
        </w:rPr>
        <w:t xml:space="preserve">-10.0 _____________      </w:t>
      </w:r>
      <w:r>
        <w:rPr>
          <w:rFonts w:ascii="Arial" w:hAnsi="Arial" w:cs="Arial"/>
        </w:rPr>
        <w:t xml:space="preserve"> </w:t>
      </w:r>
      <w:r w:rsidR="00672D72">
        <w:rPr>
          <w:rFonts w:ascii="Arial" w:hAnsi="Arial" w:cs="Arial"/>
        </w:rPr>
        <w:t xml:space="preserve">             </w:t>
      </w:r>
      <w:r w:rsidR="00672D72" w:rsidRPr="00672D72">
        <w:rPr>
          <w:rFonts w:ascii="Arial" w:hAnsi="Arial" w:cs="Arial"/>
          <w:b/>
        </w:rPr>
        <w:t>13.</w:t>
      </w:r>
      <w:r w:rsidR="00672D72">
        <w:rPr>
          <w:rFonts w:ascii="Arial" w:hAnsi="Arial" w:cs="Arial"/>
        </w:rPr>
        <w:t xml:space="preserve"> 4.01 _____________</w:t>
      </w:r>
    </w:p>
    <w:p w:rsidR="00672D72" w:rsidRDefault="00672D72" w:rsidP="00672D72">
      <w:pPr>
        <w:rPr>
          <w:rFonts w:ascii="Arial" w:hAnsi="Arial" w:cs="Arial"/>
        </w:rPr>
      </w:pPr>
    </w:p>
    <w:p w:rsidR="00672D72" w:rsidRDefault="00672D72" w:rsidP="00672D72">
      <w:pPr>
        <w:rPr>
          <w:rFonts w:ascii="Arial" w:hAnsi="Arial" w:cs="Arial"/>
          <w:sz w:val="12"/>
          <w:szCs w:val="12"/>
        </w:rPr>
      </w:pPr>
      <w:r w:rsidRPr="0025042B">
        <w:rPr>
          <w:rFonts w:ascii="Arial" w:hAnsi="Arial" w:cs="Arial"/>
          <w:highlight w:val="cyan"/>
        </w:rPr>
        <w:t xml:space="preserve">Write the </w:t>
      </w:r>
      <w:r w:rsidRPr="0025042B">
        <w:rPr>
          <w:rFonts w:ascii="Arial" w:hAnsi="Arial" w:cs="Arial"/>
          <w:b/>
          <w:highlight w:val="cyan"/>
        </w:rPr>
        <w:t>opposite</w:t>
      </w:r>
      <w:r w:rsidRPr="0025042B">
        <w:rPr>
          <w:rFonts w:ascii="Arial" w:hAnsi="Arial" w:cs="Arial"/>
          <w:highlight w:val="cyan"/>
        </w:rPr>
        <w:t xml:space="preserve"> of each integer.</w:t>
      </w:r>
    </w:p>
    <w:p w:rsidR="00427C3A" w:rsidRPr="00427C3A" w:rsidRDefault="00427C3A" w:rsidP="00427C3A">
      <w:pPr>
        <w:rPr>
          <w:rFonts w:ascii="Arial" w:hAnsi="Arial" w:cs="Arial"/>
        </w:rPr>
      </w:pPr>
    </w:p>
    <w:p w:rsidR="00427C3A" w:rsidRDefault="00672D72" w:rsidP="00427C3A">
      <w:pPr>
        <w:ind w:left="360"/>
        <w:rPr>
          <w:rFonts w:ascii="Arial" w:hAnsi="Arial" w:cs="Arial"/>
        </w:rPr>
      </w:pPr>
      <w:r w:rsidRPr="00672D72">
        <w:rPr>
          <w:rFonts w:ascii="Arial" w:hAnsi="Arial" w:cs="Arial"/>
          <w:b/>
        </w:rPr>
        <w:t>14.</w:t>
      </w:r>
      <w:r>
        <w:rPr>
          <w:rFonts w:ascii="Arial" w:hAnsi="Arial" w:cs="Arial"/>
        </w:rPr>
        <w:t xml:space="preserve"> -</w:t>
      </w:r>
      <w:proofErr w:type="gramStart"/>
      <w:r>
        <w:rPr>
          <w:rFonts w:ascii="Arial" w:hAnsi="Arial" w:cs="Arial"/>
        </w:rPr>
        <w:t>21  _</w:t>
      </w:r>
      <w:proofErr w:type="gramEnd"/>
      <w:r>
        <w:rPr>
          <w:rFonts w:ascii="Arial" w:hAnsi="Arial" w:cs="Arial"/>
        </w:rPr>
        <w:t xml:space="preserve">______         </w:t>
      </w:r>
      <w:r w:rsidRPr="00672D72">
        <w:rPr>
          <w:rFonts w:ascii="Arial" w:hAnsi="Arial" w:cs="Arial"/>
          <w:b/>
        </w:rPr>
        <w:t>15.</w: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618  _</w:t>
      </w:r>
      <w:proofErr w:type="gramEnd"/>
      <w:r>
        <w:rPr>
          <w:rFonts w:ascii="Arial" w:hAnsi="Arial" w:cs="Arial"/>
        </w:rPr>
        <w:t xml:space="preserve">_______         </w:t>
      </w:r>
      <w:r w:rsidRPr="00672D72">
        <w:rPr>
          <w:rFonts w:ascii="Arial" w:hAnsi="Arial" w:cs="Arial"/>
          <w:b/>
        </w:rPr>
        <w:t>16.</w: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8  _</w:t>
      </w:r>
      <w:proofErr w:type="gramEnd"/>
      <w:r>
        <w:rPr>
          <w:rFonts w:ascii="Arial" w:hAnsi="Arial" w:cs="Arial"/>
        </w:rPr>
        <w:t>_______</w:t>
      </w:r>
      <w:r w:rsidR="001C06CE">
        <w:rPr>
          <w:rFonts w:ascii="Arial" w:hAnsi="Arial" w:cs="Arial"/>
        </w:rPr>
        <w:t>_</w:t>
      </w:r>
      <w:r>
        <w:rPr>
          <w:rFonts w:ascii="Arial" w:hAnsi="Arial" w:cs="Arial"/>
        </w:rPr>
        <w:t xml:space="preserve">   </w:t>
      </w:r>
      <w:r w:rsidR="001C06CE">
        <w:rPr>
          <w:rFonts w:ascii="Arial" w:hAnsi="Arial" w:cs="Arial"/>
        </w:rPr>
        <w:t xml:space="preserve">       </w:t>
      </w:r>
      <w:r w:rsidRPr="00672D72">
        <w:rPr>
          <w:rFonts w:ascii="Arial" w:hAnsi="Arial" w:cs="Arial"/>
          <w:b/>
        </w:rPr>
        <w:t>17.</w:t>
      </w:r>
      <w:r>
        <w:rPr>
          <w:rFonts w:ascii="Arial" w:hAnsi="Arial" w:cs="Arial"/>
        </w:rPr>
        <w:t xml:space="preserve"> 0   ___________</w:t>
      </w:r>
    </w:p>
    <w:p w:rsidR="00672D72" w:rsidRDefault="00672D72" w:rsidP="00672D72">
      <w:pPr>
        <w:rPr>
          <w:rFonts w:ascii="Arial" w:hAnsi="Arial" w:cs="Arial"/>
          <w:b/>
        </w:rPr>
      </w:pPr>
    </w:p>
    <w:p w:rsidR="00672D72" w:rsidRDefault="00672D72" w:rsidP="00672D72">
      <w:pPr>
        <w:rPr>
          <w:rFonts w:ascii="Arial" w:hAnsi="Arial" w:cs="Arial"/>
          <w:sz w:val="12"/>
          <w:szCs w:val="12"/>
        </w:rPr>
      </w:pPr>
      <w:r w:rsidRPr="0025042B">
        <w:rPr>
          <w:rFonts w:ascii="Arial" w:hAnsi="Arial" w:cs="Arial"/>
          <w:highlight w:val="cyan"/>
        </w:rPr>
        <w:t xml:space="preserve">Find the </w:t>
      </w:r>
      <w:r w:rsidRPr="0025042B">
        <w:rPr>
          <w:rFonts w:ascii="Arial" w:hAnsi="Arial" w:cs="Arial"/>
          <w:b/>
          <w:highlight w:val="cyan"/>
        </w:rPr>
        <w:t>absolute value</w:t>
      </w:r>
      <w:r w:rsidRPr="0025042B">
        <w:rPr>
          <w:rFonts w:ascii="Arial" w:hAnsi="Arial" w:cs="Arial"/>
          <w:highlight w:val="cyan"/>
        </w:rPr>
        <w:t>.</w:t>
      </w:r>
    </w:p>
    <w:p w:rsidR="00672D72" w:rsidRDefault="00672D72" w:rsidP="00672D7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</w:p>
    <w:p w:rsidR="00672D72" w:rsidRDefault="00672D72" w:rsidP="00672D7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Pr="00672D72">
        <w:rPr>
          <w:rFonts w:ascii="Arial" w:hAnsi="Arial" w:cs="Arial"/>
          <w:b/>
        </w:rPr>
        <w:t>18.</w:t>
      </w:r>
      <w:r>
        <w:rPr>
          <w:rFonts w:ascii="Arial" w:hAnsi="Arial" w:cs="Arial"/>
        </w:rPr>
        <w:t xml:space="preserve">  │9│= _____</w:t>
      </w:r>
      <w:r w:rsidR="001C06CE">
        <w:rPr>
          <w:rFonts w:ascii="Arial" w:hAnsi="Arial" w:cs="Arial"/>
        </w:rPr>
        <w:t xml:space="preserve">_       </w:t>
      </w:r>
      <w:r>
        <w:rPr>
          <w:rFonts w:ascii="Arial" w:hAnsi="Arial" w:cs="Arial"/>
        </w:rPr>
        <w:t xml:space="preserve"> </w:t>
      </w:r>
      <w:r w:rsidRPr="00672D72">
        <w:rPr>
          <w:rFonts w:ascii="Arial" w:hAnsi="Arial" w:cs="Arial"/>
          <w:b/>
        </w:rPr>
        <w:t>19.</w:t>
      </w:r>
      <w:r>
        <w:rPr>
          <w:rFonts w:ascii="Arial" w:hAnsi="Arial" w:cs="Arial"/>
        </w:rPr>
        <w:t xml:space="preserve"> │-39│ = ______        </w:t>
      </w:r>
      <w:r w:rsidRPr="00672D72">
        <w:rPr>
          <w:rFonts w:ascii="Arial" w:hAnsi="Arial" w:cs="Arial"/>
          <w:b/>
        </w:rPr>
        <w:t>20.</w:t>
      </w:r>
      <w:r>
        <w:rPr>
          <w:rFonts w:ascii="Arial" w:hAnsi="Arial" w:cs="Arial"/>
        </w:rPr>
        <w:t xml:space="preserve"> │-94│ = _____        </w:t>
      </w:r>
      <w:r w:rsidRPr="00672D72">
        <w:rPr>
          <w:rFonts w:ascii="Arial" w:hAnsi="Arial" w:cs="Arial"/>
          <w:b/>
        </w:rPr>
        <w:t>21.</w:t>
      </w:r>
      <w:r>
        <w:rPr>
          <w:rFonts w:ascii="Arial" w:hAnsi="Arial" w:cs="Arial"/>
        </w:rPr>
        <w:t xml:space="preserve"> │189│</w:t>
      </w:r>
      <w:r w:rsidR="001C06CE">
        <w:rPr>
          <w:rFonts w:ascii="Arial" w:hAnsi="Arial" w:cs="Arial"/>
        </w:rPr>
        <w:t xml:space="preserve"> = _______</w:t>
      </w:r>
    </w:p>
    <w:p w:rsidR="001C06CE" w:rsidRDefault="001C06CE" w:rsidP="00672D72">
      <w:pPr>
        <w:rPr>
          <w:rFonts w:ascii="Arial" w:hAnsi="Arial" w:cs="Arial"/>
        </w:rPr>
      </w:pPr>
    </w:p>
    <w:p w:rsidR="001C06CE" w:rsidRDefault="001C06CE" w:rsidP="001C06CE">
      <w:pPr>
        <w:rPr>
          <w:rFonts w:ascii="Arial" w:hAnsi="Arial" w:cs="Arial"/>
        </w:rPr>
      </w:pPr>
      <w:r w:rsidRPr="0025042B">
        <w:rPr>
          <w:rFonts w:ascii="Arial" w:hAnsi="Arial" w:cs="Arial"/>
          <w:highlight w:val="cyan"/>
        </w:rPr>
        <w:t xml:space="preserve">Replace each _____ with </w:t>
      </w:r>
      <w:r w:rsidRPr="0025042B">
        <w:rPr>
          <w:rFonts w:ascii="Arial" w:hAnsi="Arial" w:cs="Arial"/>
          <w:b/>
          <w:highlight w:val="cyan"/>
        </w:rPr>
        <w:t>&lt;</w:t>
      </w:r>
      <w:r w:rsidRPr="0025042B">
        <w:rPr>
          <w:rFonts w:ascii="Arial" w:hAnsi="Arial" w:cs="Arial"/>
          <w:highlight w:val="cyan"/>
        </w:rPr>
        <w:t xml:space="preserve"> or </w:t>
      </w:r>
      <w:r w:rsidRPr="0025042B">
        <w:rPr>
          <w:rFonts w:ascii="Arial" w:hAnsi="Arial" w:cs="Arial"/>
          <w:b/>
          <w:highlight w:val="cyan"/>
        </w:rPr>
        <w:t>&gt;</w:t>
      </w:r>
      <w:r w:rsidRPr="0025042B">
        <w:rPr>
          <w:rFonts w:ascii="Arial" w:hAnsi="Arial" w:cs="Arial"/>
          <w:highlight w:val="cyan"/>
        </w:rPr>
        <w:t xml:space="preserve"> to make a true statement.</w:t>
      </w:r>
    </w:p>
    <w:p w:rsidR="001C06CE" w:rsidRDefault="001C06CE" w:rsidP="001C06CE">
      <w:pPr>
        <w:rPr>
          <w:rFonts w:ascii="Arial" w:hAnsi="Arial" w:cs="Arial"/>
        </w:rPr>
      </w:pPr>
    </w:p>
    <w:p w:rsidR="001C06CE" w:rsidRDefault="001C06CE" w:rsidP="001C06CE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  <w:r w:rsidRPr="001C06CE">
        <w:rPr>
          <w:rFonts w:ascii="Arial" w:hAnsi="Arial" w:cs="Arial"/>
          <w:b/>
        </w:rPr>
        <w:t>22.</w:t>
      </w:r>
      <w:r>
        <w:rPr>
          <w:rFonts w:ascii="Arial" w:hAnsi="Arial" w:cs="Arial"/>
        </w:rPr>
        <w:t xml:space="preserve"> -57 ____ -75           </w:t>
      </w:r>
      <w:r w:rsidRPr="001C06CE">
        <w:rPr>
          <w:rFonts w:ascii="Arial" w:hAnsi="Arial" w:cs="Arial"/>
          <w:b/>
        </w:rPr>
        <w:t xml:space="preserve">23. </w:t>
      </w:r>
      <w:r>
        <w:rPr>
          <w:rFonts w:ascii="Arial" w:hAnsi="Arial" w:cs="Arial"/>
        </w:rPr>
        <w:t xml:space="preserve">-21 _____12             </w:t>
      </w:r>
      <w:r w:rsidRPr="001C06CE">
        <w:rPr>
          <w:rFonts w:ascii="Arial" w:hAnsi="Arial" w:cs="Arial"/>
          <w:b/>
        </w:rPr>
        <w:t>24.</w:t>
      </w:r>
      <w:r>
        <w:rPr>
          <w:rFonts w:ascii="Arial" w:hAnsi="Arial" w:cs="Arial"/>
        </w:rPr>
        <w:t xml:space="preserve"> │-5│______ 0          </w:t>
      </w:r>
      <w:r w:rsidRPr="001C06CE">
        <w:rPr>
          <w:rFonts w:ascii="Arial" w:hAnsi="Arial" w:cs="Arial"/>
          <w:b/>
        </w:rPr>
        <w:t>25.</w:t>
      </w:r>
      <w:r>
        <w:rPr>
          <w:rFonts w:ascii="Arial" w:hAnsi="Arial" w:cs="Arial"/>
        </w:rPr>
        <w:t xml:space="preserve"> -2 ______5</w:t>
      </w:r>
    </w:p>
    <w:p w:rsidR="001C06CE" w:rsidRDefault="001C06CE" w:rsidP="001C06CE">
      <w:pPr>
        <w:rPr>
          <w:rFonts w:ascii="Arial" w:hAnsi="Arial" w:cs="Arial"/>
        </w:rPr>
      </w:pPr>
    </w:p>
    <w:p w:rsidR="001C06CE" w:rsidRPr="001C06CE" w:rsidRDefault="001C06CE" w:rsidP="001C06CE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  <w:r w:rsidRPr="001C06CE">
        <w:rPr>
          <w:rFonts w:ascii="Arial" w:hAnsi="Arial" w:cs="Arial"/>
          <w:b/>
        </w:rPr>
        <w:t>26.</w:t>
      </w:r>
      <w:r>
        <w:rPr>
          <w:rFonts w:ascii="Arial" w:hAnsi="Arial" w:cs="Arial"/>
        </w:rPr>
        <w:t xml:space="preserve"> -8 _____-4              </w:t>
      </w:r>
      <w:r w:rsidRPr="001C06CE">
        <w:rPr>
          <w:rFonts w:ascii="Arial" w:hAnsi="Arial" w:cs="Arial"/>
          <w:b/>
        </w:rPr>
        <w:t>27.</w:t>
      </w:r>
      <w:r>
        <w:rPr>
          <w:rFonts w:ascii="Arial" w:hAnsi="Arial" w:cs="Arial"/>
        </w:rPr>
        <w:t xml:space="preserve"> 0 ______-18            </w:t>
      </w:r>
      <w:r w:rsidRPr="001C06CE">
        <w:rPr>
          <w:rFonts w:ascii="Arial" w:hAnsi="Arial" w:cs="Arial"/>
          <w:b/>
        </w:rPr>
        <w:t>28.</w:t>
      </w:r>
      <w:r>
        <w:rPr>
          <w:rFonts w:ascii="Arial" w:hAnsi="Arial" w:cs="Arial"/>
        </w:rPr>
        <w:t xml:space="preserve">  -36 ______ 36        </w:t>
      </w:r>
      <w:r w:rsidRPr="001C06CE">
        <w:rPr>
          <w:rFonts w:ascii="Arial" w:hAnsi="Arial" w:cs="Arial"/>
          <w:b/>
        </w:rPr>
        <w:t>29.</w:t>
      </w:r>
      <w:r>
        <w:rPr>
          <w:rFonts w:ascii="Arial" w:hAnsi="Arial" w:cs="Arial"/>
        </w:rPr>
        <w:t xml:space="preserve">   │78│ _____│-99│</w:t>
      </w:r>
    </w:p>
    <w:p w:rsidR="001C06CE" w:rsidRDefault="001C06CE" w:rsidP="00672D72">
      <w:pPr>
        <w:rPr>
          <w:rFonts w:ascii="Arial" w:hAnsi="Arial" w:cs="Arial"/>
        </w:rPr>
      </w:pPr>
    </w:p>
    <w:p w:rsidR="001C06CE" w:rsidRDefault="0025042B" w:rsidP="00672D72">
      <w:pPr>
        <w:rPr>
          <w:rFonts w:ascii="Arial" w:hAnsi="Arial" w:cs="Arial"/>
        </w:rPr>
      </w:pPr>
      <w:r w:rsidRPr="0025042B">
        <w:rPr>
          <w:rFonts w:ascii="Arial" w:hAnsi="Arial" w:cs="Arial"/>
          <w:highlight w:val="cyan"/>
        </w:rPr>
        <w:t>Write an</w:t>
      </w:r>
      <w:r w:rsidR="001C06CE" w:rsidRPr="0025042B">
        <w:rPr>
          <w:rFonts w:ascii="Arial" w:hAnsi="Arial" w:cs="Arial"/>
          <w:highlight w:val="cyan"/>
        </w:rPr>
        <w:t xml:space="preserve"> integer to describe the situation.</w:t>
      </w:r>
    </w:p>
    <w:p w:rsidR="001C06CE" w:rsidRDefault="001C06CE" w:rsidP="00672D72">
      <w:pPr>
        <w:rPr>
          <w:rFonts w:ascii="Arial" w:hAnsi="Arial" w:cs="Arial"/>
        </w:rPr>
      </w:pPr>
    </w:p>
    <w:p w:rsidR="00570BAD" w:rsidRDefault="001C06CE" w:rsidP="00672D7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 w:rsidRPr="00570BAD">
        <w:rPr>
          <w:rFonts w:ascii="Arial" w:hAnsi="Arial" w:cs="Arial"/>
          <w:b/>
        </w:rPr>
        <w:t>30.</w:t>
      </w:r>
      <w:r>
        <w:rPr>
          <w:rFonts w:ascii="Arial" w:hAnsi="Arial" w:cs="Arial"/>
        </w:rPr>
        <w:t xml:space="preserve"> A decrease of </w:t>
      </w:r>
      <w:r w:rsidR="00570BAD">
        <w:rPr>
          <w:rFonts w:ascii="Arial" w:hAnsi="Arial" w:cs="Arial"/>
        </w:rPr>
        <w:t xml:space="preserve">6 members _______             </w:t>
      </w:r>
      <w:r w:rsidR="00570BAD" w:rsidRPr="00570BAD">
        <w:rPr>
          <w:rFonts w:ascii="Arial" w:hAnsi="Arial" w:cs="Arial"/>
          <w:b/>
        </w:rPr>
        <w:t>31</w:t>
      </w:r>
      <w:r w:rsidRPr="00570BAD">
        <w:rPr>
          <w:rFonts w:ascii="Arial" w:hAnsi="Arial" w:cs="Arial"/>
          <w:b/>
        </w:rPr>
        <w:t>.</w:t>
      </w:r>
      <w:r>
        <w:rPr>
          <w:rFonts w:ascii="Arial" w:hAnsi="Arial" w:cs="Arial"/>
        </w:rPr>
        <w:t xml:space="preserve"> A gain of 5 pounds ____________</w:t>
      </w:r>
      <w:r w:rsidR="00570BAD">
        <w:rPr>
          <w:rFonts w:ascii="Arial" w:hAnsi="Arial" w:cs="Arial"/>
        </w:rPr>
        <w:t xml:space="preserve">  </w:t>
      </w:r>
    </w:p>
    <w:p w:rsidR="001C06CE" w:rsidRDefault="00570BAD" w:rsidP="00672D7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 w:rsidRPr="00570BAD">
        <w:rPr>
          <w:rFonts w:ascii="Arial" w:hAnsi="Arial" w:cs="Arial"/>
          <w:b/>
        </w:rPr>
        <w:t>32</w:t>
      </w:r>
      <w:r w:rsidR="001C06CE" w:rsidRPr="00570BAD">
        <w:rPr>
          <w:rFonts w:ascii="Arial" w:hAnsi="Arial" w:cs="Arial"/>
          <w:b/>
        </w:rPr>
        <w:t>.</w:t>
      </w:r>
      <w:r w:rsidR="001C06CE">
        <w:rPr>
          <w:rFonts w:ascii="Arial" w:hAnsi="Arial" w:cs="Arial"/>
        </w:rPr>
        <w:t xml:space="preserve">  A withdraw of $45 __________</w:t>
      </w:r>
    </w:p>
    <w:p w:rsidR="001C06CE" w:rsidRDefault="001C06CE" w:rsidP="00672D72">
      <w:pPr>
        <w:rPr>
          <w:rFonts w:ascii="Arial" w:hAnsi="Arial" w:cs="Arial"/>
        </w:rPr>
      </w:pPr>
    </w:p>
    <w:p w:rsidR="00570BAD" w:rsidRDefault="00570BAD" w:rsidP="00570BAD">
      <w:pPr>
        <w:rPr>
          <w:rFonts w:ascii="Arial" w:hAnsi="Arial" w:cs="Arial"/>
        </w:rPr>
      </w:pPr>
      <w:r w:rsidRPr="0025042B">
        <w:rPr>
          <w:rFonts w:ascii="Arial" w:hAnsi="Arial" w:cs="Arial"/>
          <w:highlight w:val="cyan"/>
        </w:rPr>
        <w:t xml:space="preserve">Put the </w:t>
      </w:r>
      <w:r w:rsidR="0086059B" w:rsidRPr="0025042B">
        <w:rPr>
          <w:rFonts w:ascii="Arial" w:hAnsi="Arial" w:cs="Arial"/>
          <w:highlight w:val="cyan"/>
        </w:rPr>
        <w:t xml:space="preserve">following </w:t>
      </w:r>
      <w:r w:rsidRPr="0025042B">
        <w:rPr>
          <w:rFonts w:ascii="Arial" w:hAnsi="Arial" w:cs="Arial"/>
          <w:highlight w:val="cyan"/>
        </w:rPr>
        <w:t xml:space="preserve">integers in </w:t>
      </w:r>
      <w:r w:rsidRPr="0025042B">
        <w:rPr>
          <w:rFonts w:ascii="Arial" w:hAnsi="Arial" w:cs="Arial"/>
          <w:b/>
          <w:highlight w:val="cyan"/>
        </w:rPr>
        <w:t>ascending</w:t>
      </w:r>
      <w:r w:rsidRPr="0025042B">
        <w:rPr>
          <w:rFonts w:ascii="Arial" w:hAnsi="Arial" w:cs="Arial"/>
          <w:highlight w:val="cyan"/>
        </w:rPr>
        <w:t xml:space="preserve"> order.</w:t>
      </w:r>
    </w:p>
    <w:p w:rsidR="00570BAD" w:rsidRDefault="00570BAD" w:rsidP="00570BAD">
      <w:pPr>
        <w:rPr>
          <w:rFonts w:ascii="Arial" w:hAnsi="Arial" w:cs="Arial"/>
        </w:rPr>
      </w:pPr>
    </w:p>
    <w:p w:rsidR="00570BAD" w:rsidRDefault="00570BAD" w:rsidP="00570BAD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 w:rsidRPr="00570BAD">
        <w:rPr>
          <w:rFonts w:ascii="Arial" w:hAnsi="Arial" w:cs="Arial"/>
          <w:b/>
        </w:rPr>
        <w:t>33.</w:t>
      </w:r>
      <w:r>
        <w:rPr>
          <w:rFonts w:ascii="Arial" w:hAnsi="Arial" w:cs="Arial"/>
        </w:rPr>
        <w:t xml:space="preserve"> 100, -188, -190, -100 ____________________________</w:t>
      </w:r>
    </w:p>
    <w:p w:rsidR="0025042B" w:rsidRDefault="0025042B" w:rsidP="00570BAD">
      <w:pPr>
        <w:rPr>
          <w:rFonts w:ascii="Arial" w:hAnsi="Arial" w:cs="Arial"/>
        </w:rPr>
      </w:pPr>
    </w:p>
    <w:p w:rsidR="00570BAD" w:rsidRDefault="00570BAD" w:rsidP="00570BAD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 w:rsidRPr="00570BAD">
        <w:rPr>
          <w:rFonts w:ascii="Arial" w:hAnsi="Arial" w:cs="Arial"/>
          <w:b/>
        </w:rPr>
        <w:t>34.</w:t>
      </w:r>
      <w:r>
        <w:rPr>
          <w:rFonts w:ascii="Arial" w:hAnsi="Arial" w:cs="Arial"/>
        </w:rPr>
        <w:t xml:space="preserve">  </w:t>
      </w:r>
      <w:r w:rsidR="00E2764A">
        <w:rPr>
          <w:rFonts w:ascii="Arial" w:hAnsi="Arial" w:cs="Arial"/>
        </w:rPr>
        <w:t>-$8, $11, -$12, $7, -$10, $</w:t>
      </w:r>
      <w:proofErr w:type="gramStart"/>
      <w:r w:rsidR="00E2764A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  _</w:t>
      </w:r>
      <w:proofErr w:type="gramEnd"/>
      <w:r>
        <w:rPr>
          <w:rFonts w:ascii="Arial" w:hAnsi="Arial" w:cs="Arial"/>
        </w:rPr>
        <w:t>______________________________</w:t>
      </w:r>
    </w:p>
    <w:p w:rsidR="001C06CE" w:rsidRDefault="00570BAD" w:rsidP="00672D7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 w:rsidRPr="00E2764A">
        <w:rPr>
          <w:rFonts w:ascii="Arial" w:hAnsi="Arial" w:cs="Arial"/>
          <w:b/>
        </w:rPr>
        <w:t>35.</w:t>
      </w:r>
      <w:r>
        <w:rPr>
          <w:rFonts w:ascii="Arial" w:hAnsi="Arial" w:cs="Arial"/>
        </w:rPr>
        <w:t xml:space="preserve"> </w:t>
      </w:r>
      <w:r w:rsidR="00E2764A">
        <w:rPr>
          <w:rFonts w:ascii="Arial" w:hAnsi="Arial" w:cs="Arial"/>
        </w:rPr>
        <w:t xml:space="preserve"> List 6 integers between -6 and -15. Write them in </w:t>
      </w:r>
      <w:r w:rsidR="00E2764A" w:rsidRPr="00E2764A">
        <w:rPr>
          <w:rFonts w:ascii="Arial" w:hAnsi="Arial" w:cs="Arial"/>
          <w:b/>
        </w:rPr>
        <w:t xml:space="preserve">descending </w:t>
      </w:r>
      <w:r w:rsidR="00E2764A">
        <w:rPr>
          <w:rFonts w:ascii="Arial" w:hAnsi="Arial" w:cs="Arial"/>
        </w:rPr>
        <w:t>order.</w:t>
      </w:r>
    </w:p>
    <w:sectPr w:rsidR="001C06CE" w:rsidSect="00427C3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B8377F"/>
    <w:multiLevelType w:val="hybridMultilevel"/>
    <w:tmpl w:val="EE84E5A4"/>
    <w:lvl w:ilvl="0" w:tplc="804EB8F4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11706B"/>
    <w:multiLevelType w:val="hybridMultilevel"/>
    <w:tmpl w:val="320ED4AC"/>
    <w:lvl w:ilvl="0" w:tplc="7D6AAF14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28432B"/>
    <w:multiLevelType w:val="hybridMultilevel"/>
    <w:tmpl w:val="F02EB3EA"/>
    <w:lvl w:ilvl="0" w:tplc="E3025D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7C3A"/>
    <w:rsid w:val="00000DA6"/>
    <w:rsid w:val="00004596"/>
    <w:rsid w:val="00005727"/>
    <w:rsid w:val="00005786"/>
    <w:rsid w:val="000072B4"/>
    <w:rsid w:val="00023422"/>
    <w:rsid w:val="0003329F"/>
    <w:rsid w:val="00046CDB"/>
    <w:rsid w:val="000512BA"/>
    <w:rsid w:val="0007200A"/>
    <w:rsid w:val="00084672"/>
    <w:rsid w:val="00090DF5"/>
    <w:rsid w:val="00091A44"/>
    <w:rsid w:val="000970C3"/>
    <w:rsid w:val="000A053C"/>
    <w:rsid w:val="000B09EA"/>
    <w:rsid w:val="000B2A54"/>
    <w:rsid w:val="000B792F"/>
    <w:rsid w:val="000C511F"/>
    <w:rsid w:val="000D2B82"/>
    <w:rsid w:val="000D2EBF"/>
    <w:rsid w:val="000D5C4A"/>
    <w:rsid w:val="000D6D57"/>
    <w:rsid w:val="000E1EB6"/>
    <w:rsid w:val="000E7D4B"/>
    <w:rsid w:val="000F1809"/>
    <w:rsid w:val="000F56C0"/>
    <w:rsid w:val="00100074"/>
    <w:rsid w:val="00100393"/>
    <w:rsid w:val="00104065"/>
    <w:rsid w:val="001042D5"/>
    <w:rsid w:val="001121E5"/>
    <w:rsid w:val="0012738A"/>
    <w:rsid w:val="00137C50"/>
    <w:rsid w:val="0015517A"/>
    <w:rsid w:val="00162FFE"/>
    <w:rsid w:val="00164514"/>
    <w:rsid w:val="00165F8A"/>
    <w:rsid w:val="00167297"/>
    <w:rsid w:val="001678EB"/>
    <w:rsid w:val="00167A0E"/>
    <w:rsid w:val="00193D35"/>
    <w:rsid w:val="0019413E"/>
    <w:rsid w:val="00197872"/>
    <w:rsid w:val="001A03B7"/>
    <w:rsid w:val="001A2C3A"/>
    <w:rsid w:val="001A4023"/>
    <w:rsid w:val="001B19C5"/>
    <w:rsid w:val="001B3349"/>
    <w:rsid w:val="001B6DA3"/>
    <w:rsid w:val="001B744F"/>
    <w:rsid w:val="001B7973"/>
    <w:rsid w:val="001C06CE"/>
    <w:rsid w:val="001C44FD"/>
    <w:rsid w:val="001D0EC2"/>
    <w:rsid w:val="001D15B4"/>
    <w:rsid w:val="001F3601"/>
    <w:rsid w:val="00202265"/>
    <w:rsid w:val="002114EE"/>
    <w:rsid w:val="00213D30"/>
    <w:rsid w:val="00225739"/>
    <w:rsid w:val="002303F7"/>
    <w:rsid w:val="00231C78"/>
    <w:rsid w:val="00231D2D"/>
    <w:rsid w:val="00237526"/>
    <w:rsid w:val="00237D41"/>
    <w:rsid w:val="00247665"/>
    <w:rsid w:val="002502D4"/>
    <w:rsid w:val="0025042B"/>
    <w:rsid w:val="00250838"/>
    <w:rsid w:val="00256200"/>
    <w:rsid w:val="002753C0"/>
    <w:rsid w:val="002758C3"/>
    <w:rsid w:val="002879EE"/>
    <w:rsid w:val="002962F5"/>
    <w:rsid w:val="00296CF3"/>
    <w:rsid w:val="002C0269"/>
    <w:rsid w:val="002C3C74"/>
    <w:rsid w:val="002D06DB"/>
    <w:rsid w:val="002E7A01"/>
    <w:rsid w:val="002F57C3"/>
    <w:rsid w:val="002F74E4"/>
    <w:rsid w:val="00310958"/>
    <w:rsid w:val="00320EB5"/>
    <w:rsid w:val="003239AD"/>
    <w:rsid w:val="0034080E"/>
    <w:rsid w:val="00345857"/>
    <w:rsid w:val="0035008C"/>
    <w:rsid w:val="003552D5"/>
    <w:rsid w:val="00355C35"/>
    <w:rsid w:val="00357E05"/>
    <w:rsid w:val="00362272"/>
    <w:rsid w:val="003814F7"/>
    <w:rsid w:val="00382B06"/>
    <w:rsid w:val="00386330"/>
    <w:rsid w:val="00393517"/>
    <w:rsid w:val="003A0032"/>
    <w:rsid w:val="003A0DF4"/>
    <w:rsid w:val="003A3343"/>
    <w:rsid w:val="003A504C"/>
    <w:rsid w:val="003A50DD"/>
    <w:rsid w:val="003A568D"/>
    <w:rsid w:val="003C1E69"/>
    <w:rsid w:val="003C3A2D"/>
    <w:rsid w:val="003C62C8"/>
    <w:rsid w:val="003D0304"/>
    <w:rsid w:val="003D68AB"/>
    <w:rsid w:val="003D7CF2"/>
    <w:rsid w:val="003F1016"/>
    <w:rsid w:val="003F175B"/>
    <w:rsid w:val="004058FF"/>
    <w:rsid w:val="00422BC3"/>
    <w:rsid w:val="004276FB"/>
    <w:rsid w:val="00427C3A"/>
    <w:rsid w:val="00430FE5"/>
    <w:rsid w:val="00434574"/>
    <w:rsid w:val="00437CFC"/>
    <w:rsid w:val="00445093"/>
    <w:rsid w:val="00451CB8"/>
    <w:rsid w:val="0045710D"/>
    <w:rsid w:val="00457DDE"/>
    <w:rsid w:val="004722F4"/>
    <w:rsid w:val="004723A7"/>
    <w:rsid w:val="0048241E"/>
    <w:rsid w:val="00482A82"/>
    <w:rsid w:val="00490506"/>
    <w:rsid w:val="00493301"/>
    <w:rsid w:val="004A05BC"/>
    <w:rsid w:val="004A4925"/>
    <w:rsid w:val="004B11A5"/>
    <w:rsid w:val="004B3262"/>
    <w:rsid w:val="004D0DE8"/>
    <w:rsid w:val="004D28B3"/>
    <w:rsid w:val="004D3863"/>
    <w:rsid w:val="004D66F4"/>
    <w:rsid w:val="004E04F5"/>
    <w:rsid w:val="004F0778"/>
    <w:rsid w:val="004F2F2E"/>
    <w:rsid w:val="004F4559"/>
    <w:rsid w:val="004F46A5"/>
    <w:rsid w:val="004F5110"/>
    <w:rsid w:val="005028C8"/>
    <w:rsid w:val="0050320C"/>
    <w:rsid w:val="00505CFF"/>
    <w:rsid w:val="0051084C"/>
    <w:rsid w:val="005120CE"/>
    <w:rsid w:val="00516F80"/>
    <w:rsid w:val="00525540"/>
    <w:rsid w:val="005358D0"/>
    <w:rsid w:val="00535A43"/>
    <w:rsid w:val="0053738B"/>
    <w:rsid w:val="00537A8D"/>
    <w:rsid w:val="00542BFE"/>
    <w:rsid w:val="00547F54"/>
    <w:rsid w:val="00554A1A"/>
    <w:rsid w:val="005625CE"/>
    <w:rsid w:val="005647A2"/>
    <w:rsid w:val="00564A2F"/>
    <w:rsid w:val="00564FB4"/>
    <w:rsid w:val="00567A28"/>
    <w:rsid w:val="00570BAD"/>
    <w:rsid w:val="00572C69"/>
    <w:rsid w:val="005764CB"/>
    <w:rsid w:val="005814B8"/>
    <w:rsid w:val="00584E46"/>
    <w:rsid w:val="0059563C"/>
    <w:rsid w:val="005973C3"/>
    <w:rsid w:val="005A06A9"/>
    <w:rsid w:val="005A0CD7"/>
    <w:rsid w:val="005A2DD1"/>
    <w:rsid w:val="005A3FEA"/>
    <w:rsid w:val="005A6F6E"/>
    <w:rsid w:val="005C0FF9"/>
    <w:rsid w:val="005C4258"/>
    <w:rsid w:val="005C47FC"/>
    <w:rsid w:val="005D50C2"/>
    <w:rsid w:val="005E14E0"/>
    <w:rsid w:val="005F1005"/>
    <w:rsid w:val="005F7FE1"/>
    <w:rsid w:val="00600293"/>
    <w:rsid w:val="006007C1"/>
    <w:rsid w:val="0061491A"/>
    <w:rsid w:val="006211EE"/>
    <w:rsid w:val="00626BDE"/>
    <w:rsid w:val="006330E0"/>
    <w:rsid w:val="00640F03"/>
    <w:rsid w:val="0064145A"/>
    <w:rsid w:val="00646CED"/>
    <w:rsid w:val="006529EA"/>
    <w:rsid w:val="006531F3"/>
    <w:rsid w:val="00664C0C"/>
    <w:rsid w:val="0067134A"/>
    <w:rsid w:val="00672D72"/>
    <w:rsid w:val="00673013"/>
    <w:rsid w:val="006733F6"/>
    <w:rsid w:val="00677F81"/>
    <w:rsid w:val="00697579"/>
    <w:rsid w:val="006B1CE9"/>
    <w:rsid w:val="006C2BB5"/>
    <w:rsid w:val="006C7515"/>
    <w:rsid w:val="006D2816"/>
    <w:rsid w:val="006D7D8E"/>
    <w:rsid w:val="006E1CC1"/>
    <w:rsid w:val="006E50B8"/>
    <w:rsid w:val="006F17DB"/>
    <w:rsid w:val="006F4157"/>
    <w:rsid w:val="00710E0D"/>
    <w:rsid w:val="00711B8C"/>
    <w:rsid w:val="007159D0"/>
    <w:rsid w:val="007238C2"/>
    <w:rsid w:val="007257D7"/>
    <w:rsid w:val="00726854"/>
    <w:rsid w:val="007308BC"/>
    <w:rsid w:val="0073191F"/>
    <w:rsid w:val="007362CA"/>
    <w:rsid w:val="00742604"/>
    <w:rsid w:val="00753D24"/>
    <w:rsid w:val="00753E1F"/>
    <w:rsid w:val="0075777E"/>
    <w:rsid w:val="0076269A"/>
    <w:rsid w:val="0076460A"/>
    <w:rsid w:val="0076615B"/>
    <w:rsid w:val="007738EA"/>
    <w:rsid w:val="007863FB"/>
    <w:rsid w:val="007866AC"/>
    <w:rsid w:val="007907FA"/>
    <w:rsid w:val="00793EB5"/>
    <w:rsid w:val="007955E2"/>
    <w:rsid w:val="007959A6"/>
    <w:rsid w:val="00796615"/>
    <w:rsid w:val="007A2E3B"/>
    <w:rsid w:val="007B1013"/>
    <w:rsid w:val="007C023B"/>
    <w:rsid w:val="007C1986"/>
    <w:rsid w:val="007C4743"/>
    <w:rsid w:val="007C6945"/>
    <w:rsid w:val="007D0346"/>
    <w:rsid w:val="007E00FB"/>
    <w:rsid w:val="007E37F7"/>
    <w:rsid w:val="007E57BE"/>
    <w:rsid w:val="007F139A"/>
    <w:rsid w:val="007F41F9"/>
    <w:rsid w:val="008066B2"/>
    <w:rsid w:val="008206A8"/>
    <w:rsid w:val="00820B66"/>
    <w:rsid w:val="0082386B"/>
    <w:rsid w:val="00827828"/>
    <w:rsid w:val="0083799C"/>
    <w:rsid w:val="00841306"/>
    <w:rsid w:val="0084140A"/>
    <w:rsid w:val="00841ACE"/>
    <w:rsid w:val="00846585"/>
    <w:rsid w:val="008507BB"/>
    <w:rsid w:val="00855690"/>
    <w:rsid w:val="0085669C"/>
    <w:rsid w:val="0086059B"/>
    <w:rsid w:val="008616E0"/>
    <w:rsid w:val="00876159"/>
    <w:rsid w:val="00876420"/>
    <w:rsid w:val="00877187"/>
    <w:rsid w:val="00877D5F"/>
    <w:rsid w:val="008839DE"/>
    <w:rsid w:val="00884748"/>
    <w:rsid w:val="0089075B"/>
    <w:rsid w:val="00892EDE"/>
    <w:rsid w:val="00894B69"/>
    <w:rsid w:val="00894BFF"/>
    <w:rsid w:val="008A2D0C"/>
    <w:rsid w:val="008A538D"/>
    <w:rsid w:val="008B5822"/>
    <w:rsid w:val="008C7995"/>
    <w:rsid w:val="008D71AD"/>
    <w:rsid w:val="008E3ABC"/>
    <w:rsid w:val="008E4459"/>
    <w:rsid w:val="008E6A1B"/>
    <w:rsid w:val="008E79D1"/>
    <w:rsid w:val="008F01AE"/>
    <w:rsid w:val="008F3386"/>
    <w:rsid w:val="008F5FE7"/>
    <w:rsid w:val="00904776"/>
    <w:rsid w:val="00906F3A"/>
    <w:rsid w:val="00907307"/>
    <w:rsid w:val="009216EA"/>
    <w:rsid w:val="00927D85"/>
    <w:rsid w:val="009375A3"/>
    <w:rsid w:val="00942695"/>
    <w:rsid w:val="00944E73"/>
    <w:rsid w:val="0094570A"/>
    <w:rsid w:val="0094756E"/>
    <w:rsid w:val="009607E6"/>
    <w:rsid w:val="0096349D"/>
    <w:rsid w:val="0096672C"/>
    <w:rsid w:val="00970DDE"/>
    <w:rsid w:val="009765BE"/>
    <w:rsid w:val="009A7718"/>
    <w:rsid w:val="009B1F7F"/>
    <w:rsid w:val="009B4517"/>
    <w:rsid w:val="009C5040"/>
    <w:rsid w:val="009D72E6"/>
    <w:rsid w:val="009E103A"/>
    <w:rsid w:val="009E581A"/>
    <w:rsid w:val="009F1607"/>
    <w:rsid w:val="009F1C73"/>
    <w:rsid w:val="009F2FAE"/>
    <w:rsid w:val="00A06146"/>
    <w:rsid w:val="00A15871"/>
    <w:rsid w:val="00A16F2F"/>
    <w:rsid w:val="00A17ADB"/>
    <w:rsid w:val="00A21DBC"/>
    <w:rsid w:val="00A32980"/>
    <w:rsid w:val="00A4172A"/>
    <w:rsid w:val="00A44859"/>
    <w:rsid w:val="00A56A09"/>
    <w:rsid w:val="00A625CA"/>
    <w:rsid w:val="00A64679"/>
    <w:rsid w:val="00A67778"/>
    <w:rsid w:val="00A8126C"/>
    <w:rsid w:val="00A81BB7"/>
    <w:rsid w:val="00A8324D"/>
    <w:rsid w:val="00A837F1"/>
    <w:rsid w:val="00A84B98"/>
    <w:rsid w:val="00A86A69"/>
    <w:rsid w:val="00A86BE8"/>
    <w:rsid w:val="00A9226C"/>
    <w:rsid w:val="00A924EF"/>
    <w:rsid w:val="00A93991"/>
    <w:rsid w:val="00A93A96"/>
    <w:rsid w:val="00AA0BA6"/>
    <w:rsid w:val="00AA316A"/>
    <w:rsid w:val="00AA5127"/>
    <w:rsid w:val="00AA56D6"/>
    <w:rsid w:val="00AA76F2"/>
    <w:rsid w:val="00AB512D"/>
    <w:rsid w:val="00AC1372"/>
    <w:rsid w:val="00AC47C3"/>
    <w:rsid w:val="00AD1A54"/>
    <w:rsid w:val="00AD2C5A"/>
    <w:rsid w:val="00AE61D3"/>
    <w:rsid w:val="00AF3E84"/>
    <w:rsid w:val="00AF5BE5"/>
    <w:rsid w:val="00B0269C"/>
    <w:rsid w:val="00B03665"/>
    <w:rsid w:val="00B04664"/>
    <w:rsid w:val="00B10F67"/>
    <w:rsid w:val="00B12603"/>
    <w:rsid w:val="00B12E32"/>
    <w:rsid w:val="00B13EE1"/>
    <w:rsid w:val="00B15CBB"/>
    <w:rsid w:val="00B16653"/>
    <w:rsid w:val="00B1712A"/>
    <w:rsid w:val="00B17823"/>
    <w:rsid w:val="00B20245"/>
    <w:rsid w:val="00B20874"/>
    <w:rsid w:val="00B2385F"/>
    <w:rsid w:val="00B23C99"/>
    <w:rsid w:val="00B27693"/>
    <w:rsid w:val="00B37D47"/>
    <w:rsid w:val="00B435BF"/>
    <w:rsid w:val="00B44599"/>
    <w:rsid w:val="00B477D5"/>
    <w:rsid w:val="00B509A7"/>
    <w:rsid w:val="00B5114B"/>
    <w:rsid w:val="00B60467"/>
    <w:rsid w:val="00B64C4C"/>
    <w:rsid w:val="00B7063D"/>
    <w:rsid w:val="00B84D7A"/>
    <w:rsid w:val="00B861B0"/>
    <w:rsid w:val="00B9001E"/>
    <w:rsid w:val="00B9144A"/>
    <w:rsid w:val="00B9600E"/>
    <w:rsid w:val="00BA0F70"/>
    <w:rsid w:val="00BB1EFB"/>
    <w:rsid w:val="00BB43AE"/>
    <w:rsid w:val="00BC0262"/>
    <w:rsid w:val="00BD5281"/>
    <w:rsid w:val="00BE3D76"/>
    <w:rsid w:val="00BF1A4F"/>
    <w:rsid w:val="00BF3A6E"/>
    <w:rsid w:val="00BF55BA"/>
    <w:rsid w:val="00C050BE"/>
    <w:rsid w:val="00C241FE"/>
    <w:rsid w:val="00C30A70"/>
    <w:rsid w:val="00C351D0"/>
    <w:rsid w:val="00C35E71"/>
    <w:rsid w:val="00C44163"/>
    <w:rsid w:val="00C5083F"/>
    <w:rsid w:val="00C5125B"/>
    <w:rsid w:val="00C530E6"/>
    <w:rsid w:val="00C60793"/>
    <w:rsid w:val="00C6305A"/>
    <w:rsid w:val="00C84C5A"/>
    <w:rsid w:val="00CA1865"/>
    <w:rsid w:val="00CA3A41"/>
    <w:rsid w:val="00CA4F1A"/>
    <w:rsid w:val="00CA546D"/>
    <w:rsid w:val="00CC28DF"/>
    <w:rsid w:val="00CD64D6"/>
    <w:rsid w:val="00CD6F8B"/>
    <w:rsid w:val="00CE58C1"/>
    <w:rsid w:val="00CF0F97"/>
    <w:rsid w:val="00CF7558"/>
    <w:rsid w:val="00D0141F"/>
    <w:rsid w:val="00D1759C"/>
    <w:rsid w:val="00D2022B"/>
    <w:rsid w:val="00D33CFE"/>
    <w:rsid w:val="00D33D0A"/>
    <w:rsid w:val="00D33E15"/>
    <w:rsid w:val="00D45B3B"/>
    <w:rsid w:val="00D46CE6"/>
    <w:rsid w:val="00D52EB3"/>
    <w:rsid w:val="00D53D35"/>
    <w:rsid w:val="00D579E3"/>
    <w:rsid w:val="00D82ADC"/>
    <w:rsid w:val="00DA1356"/>
    <w:rsid w:val="00DA60CC"/>
    <w:rsid w:val="00DA6862"/>
    <w:rsid w:val="00DB1E3D"/>
    <w:rsid w:val="00DB386A"/>
    <w:rsid w:val="00DB7506"/>
    <w:rsid w:val="00DC0FC8"/>
    <w:rsid w:val="00DD15E6"/>
    <w:rsid w:val="00DD28D3"/>
    <w:rsid w:val="00DD5330"/>
    <w:rsid w:val="00DD67AD"/>
    <w:rsid w:val="00DE2288"/>
    <w:rsid w:val="00DE4694"/>
    <w:rsid w:val="00DE5585"/>
    <w:rsid w:val="00DF1907"/>
    <w:rsid w:val="00DF5D8C"/>
    <w:rsid w:val="00DF7D75"/>
    <w:rsid w:val="00E00D87"/>
    <w:rsid w:val="00E01A27"/>
    <w:rsid w:val="00E01B8E"/>
    <w:rsid w:val="00E03DA2"/>
    <w:rsid w:val="00E1133D"/>
    <w:rsid w:val="00E1239A"/>
    <w:rsid w:val="00E23BEC"/>
    <w:rsid w:val="00E25E35"/>
    <w:rsid w:val="00E2764A"/>
    <w:rsid w:val="00E43B15"/>
    <w:rsid w:val="00E442F7"/>
    <w:rsid w:val="00E4466B"/>
    <w:rsid w:val="00E51CA1"/>
    <w:rsid w:val="00E548D4"/>
    <w:rsid w:val="00E56150"/>
    <w:rsid w:val="00E571DA"/>
    <w:rsid w:val="00E636BB"/>
    <w:rsid w:val="00E6593C"/>
    <w:rsid w:val="00E84936"/>
    <w:rsid w:val="00E86272"/>
    <w:rsid w:val="00E94B3C"/>
    <w:rsid w:val="00ED60EC"/>
    <w:rsid w:val="00ED61B5"/>
    <w:rsid w:val="00EE0824"/>
    <w:rsid w:val="00EE4B04"/>
    <w:rsid w:val="00EE67E8"/>
    <w:rsid w:val="00EF5095"/>
    <w:rsid w:val="00EF77EB"/>
    <w:rsid w:val="00F01C28"/>
    <w:rsid w:val="00F03335"/>
    <w:rsid w:val="00F102E3"/>
    <w:rsid w:val="00F113ED"/>
    <w:rsid w:val="00F13184"/>
    <w:rsid w:val="00F214E6"/>
    <w:rsid w:val="00F22FFF"/>
    <w:rsid w:val="00F3120C"/>
    <w:rsid w:val="00F408E5"/>
    <w:rsid w:val="00F441A4"/>
    <w:rsid w:val="00F44C38"/>
    <w:rsid w:val="00F569FF"/>
    <w:rsid w:val="00F57B35"/>
    <w:rsid w:val="00F6310B"/>
    <w:rsid w:val="00F64A9F"/>
    <w:rsid w:val="00F669FB"/>
    <w:rsid w:val="00F807DB"/>
    <w:rsid w:val="00F81D83"/>
    <w:rsid w:val="00F84214"/>
    <w:rsid w:val="00F84307"/>
    <w:rsid w:val="00F86416"/>
    <w:rsid w:val="00F90716"/>
    <w:rsid w:val="00F91238"/>
    <w:rsid w:val="00F934BD"/>
    <w:rsid w:val="00FA525C"/>
    <w:rsid w:val="00FA5A55"/>
    <w:rsid w:val="00FB2A70"/>
    <w:rsid w:val="00FB5DD3"/>
    <w:rsid w:val="00FB7F1C"/>
    <w:rsid w:val="00FC22B6"/>
    <w:rsid w:val="00FC27BA"/>
    <w:rsid w:val="00FC55A1"/>
    <w:rsid w:val="00FC6F16"/>
    <w:rsid w:val="00FD3324"/>
    <w:rsid w:val="00FE38EC"/>
    <w:rsid w:val="00FE451B"/>
    <w:rsid w:val="00FF337F"/>
    <w:rsid w:val="00FF3763"/>
    <w:rsid w:val="00FF52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3CDD5141-F306-41BF-9F6E-DC12DED51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27C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10</Words>
  <Characters>176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revor J. Barry</cp:lastModifiedBy>
  <cp:revision>2</cp:revision>
  <dcterms:created xsi:type="dcterms:W3CDTF">2015-08-31T18:34:00Z</dcterms:created>
  <dcterms:modified xsi:type="dcterms:W3CDTF">2015-08-31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